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sldIdLst>
    <p:sldId id="256" r:id="rId2"/>
    <p:sldId id="272" r:id="rId3"/>
    <p:sldId id="278" r:id="rId4"/>
    <p:sldId id="273" r:id="rId5"/>
    <p:sldId id="274" r:id="rId6"/>
    <p:sldId id="275" r:id="rId7"/>
    <p:sldId id="276" r:id="rId8"/>
    <p:sldId id="277" r:id="rId9"/>
  </p:sldIdLst>
  <p:sldSz cx="5761038" cy="4321175"/>
  <p:notesSz cx="9144000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61">
          <p15:clr>
            <a:srgbClr val="A4A3A4"/>
          </p15:clr>
        </p15:guide>
        <p15:guide id="2" pos="1815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B414"/>
    <a:srgbClr val="80BF44"/>
    <a:srgbClr val="969696"/>
    <a:srgbClr val="B2B2B2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0826" autoAdjust="0"/>
  </p:normalViewPr>
  <p:slideViewPr>
    <p:cSldViewPr>
      <p:cViewPr varScale="1">
        <p:scale>
          <a:sx n="156" d="100"/>
          <a:sy n="156" d="100"/>
        </p:scale>
        <p:origin x="1896" y="126"/>
      </p:cViewPr>
      <p:guideLst>
        <p:guide orient="horz" pos="1361"/>
        <p:guide pos="181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18BFA-32EC-4606-890D-4BD7EFF38C42}" type="datetimeFigureOut">
              <a:rPr lang="ru-RU" smtClean="0"/>
              <a:t>10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9C2A-99AD-4C01-90CA-9FC95BD55E1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838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31800" y="1343025"/>
            <a:ext cx="4897438" cy="92551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63600" y="2447925"/>
            <a:ext cx="4033838" cy="11049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CE49C4-510E-4032-A4B8-D1600EC69C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6163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23AFA-A2F3-4DE1-96E2-B99CFBE9EB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9978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178300" y="173038"/>
            <a:ext cx="1295400" cy="368617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87338" y="173038"/>
            <a:ext cx="3738562" cy="36861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00409-AFCD-4449-8F06-FA221C8C90B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841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272211" y="3933825"/>
            <a:ext cx="1344612" cy="301625"/>
          </a:xfrm>
          <a:ln/>
        </p:spPr>
        <p:txBody>
          <a:bodyPr/>
          <a:lstStyle>
            <a:lvl1pPr>
              <a:defRPr sz="1200" b="1"/>
            </a:lvl1pPr>
          </a:lstStyle>
          <a:p>
            <a:fld id="{ACDC508C-4858-4295-8429-1C93782E318D}" type="slidenum">
              <a:rPr lang="ru-RU" altLang="ru-RU" smtClean="0"/>
              <a:pPr/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9713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5613" y="2776538"/>
            <a:ext cx="4895850" cy="85883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5613" y="1831975"/>
            <a:ext cx="4895850" cy="94456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3B36F0-02DE-43F6-8D74-DA5332AD78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58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87338" y="1008063"/>
            <a:ext cx="2516187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955925" y="1008063"/>
            <a:ext cx="2517775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350073-1E53-4324-B47C-0081B224CA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3020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7338" y="966788"/>
            <a:ext cx="2546350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87338" y="1370013"/>
            <a:ext cx="2546350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925763" y="966788"/>
            <a:ext cx="2547937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2925763" y="1370013"/>
            <a:ext cx="2547937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319A0D-B3C2-4474-8DBC-E28FC5700C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4712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CBDCD-EE34-4439-A4EC-BD529552F1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8087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04FA5-0204-4C1A-B8A0-7FDD98FBB6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616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338" y="171450"/>
            <a:ext cx="1895475" cy="7334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52663" y="171450"/>
            <a:ext cx="3221037" cy="36893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87338" y="904875"/>
            <a:ext cx="1895475" cy="29559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B21C54-03A2-4713-ABC0-6F22D62B3A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4523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28713" y="3024188"/>
            <a:ext cx="3457575" cy="3571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28713" y="385763"/>
            <a:ext cx="3457575" cy="25923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28713" y="3381375"/>
            <a:ext cx="3457575" cy="508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590AB-0680-4613-B21A-BFCC957E1D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1544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338" y="173038"/>
            <a:ext cx="518636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338" y="1008063"/>
            <a:ext cx="5186362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733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defTabSz="576263">
              <a:defRPr sz="9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68500" y="3933825"/>
            <a:ext cx="1824038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ctr" defTabSz="576263">
              <a:defRPr sz="9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2908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r" defTabSz="576263">
              <a:defRPr sz="900"/>
            </a:lvl1pPr>
          </a:lstStyle>
          <a:p>
            <a:fld id="{10EBD059-71C6-46CC-AA72-3BFEF65C8CD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215900" indent="-215900" algn="l" defTabSz="57626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68313" indent="-180975" algn="l" defTabSz="576263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719138" indent="-142875" algn="l" defTabSz="576263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+mn-lt"/>
        </a:defRPr>
      </a:lvl3pPr>
      <a:lvl4pPr marL="1008063" indent="-144463" algn="l" defTabSz="576263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chemeClr val="tx1"/>
          </a:solidFill>
          <a:latin typeface="+mn-lt"/>
        </a:defRPr>
      </a:lvl4pPr>
      <a:lvl5pPr marL="1295400" indent="-142875" algn="l" defTabSz="576263" rtl="0" eaLnBrk="0" fontAlgn="base" hangingPunct="0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5pPr>
      <a:lvl6pPr marL="17526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6pPr>
      <a:lvl7pPr marL="22098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7pPr>
      <a:lvl8pPr marL="26670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8pPr>
      <a:lvl9pPr marL="31242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3213100" y="180975"/>
            <a:ext cx="2547938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2232025" y="3816350"/>
            <a:ext cx="1296988" cy="5048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0" y="1439863"/>
            <a:ext cx="5761038" cy="142557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92163" y="3040063"/>
            <a:ext cx="41529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1300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1300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431800" y="1439863"/>
            <a:ext cx="4848225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1600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1600" cap="all" dirty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endParaRPr lang="ru-RU" altLang="ru-RU" sz="1600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Программирование математических выражений </a:t>
            </a:r>
            <a:b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ru-RU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на языке </a:t>
            </a:r>
            <a: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pascal</a:t>
            </a:r>
            <a:endParaRPr lang="ru-RU" altLang="ru-RU" sz="1300" b="1" cap="all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692150" y="604838"/>
            <a:ext cx="2360613" cy="550862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0949" y="44451"/>
            <a:ext cx="3220277" cy="60808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Структура программы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144215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2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44216" y="781162"/>
            <a:ext cx="5597010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Prog1;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имя программ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(* Раздел описаний *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Описание констант</a:t>
            </a:r>
          </a:p>
          <a:p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b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Описание переменных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ещественные переменные в диапазоне от 2.9е-39 до 1.7е38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Целочисленные переменные в диапазоне от -32795 до 32767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{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Тело программы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}</a:t>
            </a:r>
            <a:endParaRPr lang="ru-RU" dirty="0">
              <a:solidFill>
                <a:srgbClr val="008000"/>
              </a:solidFill>
              <a:latin typeface="Courier New" panose="02070309020205020404" pitchFamily="49" charset="0"/>
            </a:endParaRP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Присвоение значения переменной внутри программ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(x)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вод значения переменной с клавиатур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y := a * x + b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счет переменной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'y ='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, y)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ывод значения переменной на экран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8934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01293" y="96573"/>
            <a:ext cx="3359745" cy="623556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Стандартные выражения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216024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3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493C2C6A-8BEB-44A1-9CB8-60CA368911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8751894"/>
                  </p:ext>
                </p:extLst>
              </p:nvPr>
            </p:nvGraphicFramePr>
            <p:xfrm>
              <a:off x="288823" y="1129799"/>
              <a:ext cx="5328000" cy="2349310"/>
            </p:xfrm>
            <a:graphic>
              <a:graphicData uri="http://schemas.openxmlformats.org/drawingml/2006/table">
                <a:tbl>
                  <a:tblPr/>
                  <a:tblGrid>
                    <a:gridCol w="1332000">
                      <a:extLst>
                        <a:ext uri="{9D8B030D-6E8A-4147-A177-3AD203B41FA5}">
                          <a16:colId xmlns:a16="http://schemas.microsoft.com/office/drawing/2014/main" val="1470616537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31931731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1941991705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3321931327"/>
                        </a:ext>
                      </a:extLst>
                    </a:gridCol>
                  </a:tblGrid>
                  <a:tr h="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Функция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Назначение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latin typeface="+mn-lt"/>
                              <a:ea typeface="Times New Roman"/>
                              <a:cs typeface="Times New Roman"/>
                            </a:rPr>
                            <a:t>Тип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9142589"/>
                      </a:ext>
                    </a:extLst>
                  </a:tr>
                  <a:tr h="0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аргумен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результа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594657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b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r>
                            <a:rPr lang="ru-RU" sz="1400" i="1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3396852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baseline="30000" dirty="0">
                              <a:latin typeface="+mn-lt"/>
                              <a:ea typeface="Times New Roman"/>
                              <a:cs typeface="Times New Roman"/>
                            </a:rPr>
                            <a:t>2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7926788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i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si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156447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co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cos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247695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exp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e</a:t>
                          </a:r>
                          <a:r>
                            <a:rPr lang="ru-RU" sz="1400" i="1" baseline="300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0893847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l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l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54323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t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3514017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tg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2786703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rc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arctg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0885032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493C2C6A-8BEB-44A1-9CB8-60CA368911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8751894"/>
                  </p:ext>
                </p:extLst>
              </p:nvPr>
            </p:nvGraphicFramePr>
            <p:xfrm>
              <a:off x="288823" y="1129799"/>
              <a:ext cx="5328000" cy="2349310"/>
            </p:xfrm>
            <a:graphic>
              <a:graphicData uri="http://schemas.openxmlformats.org/drawingml/2006/table">
                <a:tbl>
                  <a:tblPr/>
                  <a:tblGrid>
                    <a:gridCol w="1332000">
                      <a:extLst>
                        <a:ext uri="{9D8B030D-6E8A-4147-A177-3AD203B41FA5}">
                          <a16:colId xmlns:a16="http://schemas.microsoft.com/office/drawing/2014/main" val="1470616537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31931731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1941991705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3321931327"/>
                        </a:ext>
                      </a:extLst>
                    </a:gridCol>
                  </a:tblGrid>
                  <a:tr h="21336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Функция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Назначение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latin typeface="+mn-lt"/>
                              <a:ea typeface="Times New Roman"/>
                              <a:cs typeface="Times New Roman"/>
                            </a:rPr>
                            <a:t>Тип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9142589"/>
                      </a:ext>
                    </a:extLst>
                  </a:tr>
                  <a:tr h="213360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аргумен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результа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5946575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b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r>
                            <a:rPr lang="ru-RU" sz="1400" i="1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33968529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baseline="30000" dirty="0">
                              <a:latin typeface="+mn-lt"/>
                              <a:ea typeface="Times New Roman"/>
                              <a:cs typeface="Times New Roman"/>
                            </a:rPr>
                            <a:t>2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7926788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i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si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1564475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co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cos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2476956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exp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e</a:t>
                          </a:r>
                          <a:r>
                            <a:rPr lang="ru-RU" sz="1400" i="1" baseline="300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0893847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l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l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5432336"/>
                      </a:ext>
                    </a:extLst>
                  </a:tr>
                  <a:tr h="21571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t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457" t="-802778" r="-200457" b="-24722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35140172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tg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27867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rc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arctg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088503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62861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8723" y="85725"/>
            <a:ext cx="3431753" cy="632568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Нестандартные выражения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4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6139015"/>
                  </p:ext>
                </p:extLst>
              </p:nvPr>
            </p:nvGraphicFramePr>
            <p:xfrm>
              <a:off x="708171" y="1118221"/>
              <a:ext cx="4885329" cy="134886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7253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279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a</a:t>
                          </a:r>
                          <a:r>
                            <a:rPr lang="en-US" sz="1600" baseline="30000" dirty="0">
                              <a:effectLst/>
                            </a:rPr>
                            <a:t>b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=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exp</a:t>
                          </a:r>
                          <a:r>
                            <a:rPr lang="en-US" sz="1600" dirty="0">
                              <a:effectLst/>
                            </a:rPr>
                            <a:t>(b*ln(a)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ctrlPr>
                                      <a:rPr lang="ru-RU" sz="160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</m:ctrlPr>
                                  </m:radPr>
                                  <m:deg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𝑛</m:t>
                                    </m:r>
                                  </m:deg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exp(ln(x) / n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g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10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og</a:t>
                          </a:r>
                          <a:r>
                            <a:rPr lang="en-US" sz="1600" baseline="-25000" dirty="0" err="1">
                              <a:effectLst/>
                            </a:rPr>
                            <a:t>a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a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6139015"/>
                  </p:ext>
                </p:extLst>
              </p:nvPr>
            </p:nvGraphicFramePr>
            <p:xfrm>
              <a:off x="708171" y="1118221"/>
              <a:ext cx="4885329" cy="134886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7253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279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a</a:t>
                          </a:r>
                          <a:r>
                            <a:rPr lang="en-US" sz="1600" baseline="30000" dirty="0">
                              <a:effectLst/>
                            </a:rPr>
                            <a:t>b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=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exp</a:t>
                          </a:r>
                          <a:r>
                            <a:rPr lang="en-US" sz="1600" dirty="0">
                              <a:effectLst/>
                            </a:rPr>
                            <a:t>(b*ln(a)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88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t="-88525" r="-183392" b="-2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exp(ln(x) / n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g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10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og</a:t>
                          </a:r>
                          <a:r>
                            <a:rPr lang="en-US" sz="1600" baseline="-25000" dirty="0" err="1">
                              <a:effectLst/>
                            </a:rPr>
                            <a:t>a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a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24403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2388" y="197799"/>
            <a:ext cx="3071812" cy="39293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5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85813" y="947537"/>
            <a:ext cx="12875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Вычислить </a:t>
            </a:r>
            <a:r>
              <a:rPr lang="en-US" sz="1400" dirty="0"/>
              <a:t>y:</a:t>
            </a:r>
            <a:endParaRPr lang="ru-RU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26042"/>
              </p:ext>
            </p:extLst>
          </p:nvPr>
        </p:nvGraphicFramePr>
        <p:xfrm>
          <a:off x="1800399" y="1224930"/>
          <a:ext cx="301841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4" imgW="1943100" imgH="698500" progId="Equation.DSMT4">
                  <p:embed/>
                </p:oleObj>
              </mc:Choice>
              <mc:Fallback>
                <p:oleObj name="Equation" r:id="rId4" imgW="19431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9" y="1224930"/>
                        <a:ext cx="301841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2315689"/>
            <a:ext cx="14205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при </a:t>
            </a:r>
            <a:r>
              <a:rPr lang="en-US" sz="1400" i="1" dirty="0"/>
              <a:t>a = 2,6*10</a:t>
            </a:r>
            <a:r>
              <a:rPr lang="en-US" sz="1400" i="1" baseline="30000" dirty="0"/>
              <a:t>3</a:t>
            </a:r>
            <a:endParaRPr lang="en-US" sz="1400" i="1" baseline="-25000" dirty="0"/>
          </a:p>
          <a:p>
            <a:r>
              <a:rPr lang="en-US" sz="1400" i="1" dirty="0"/>
              <a:t>        b = 1,4</a:t>
            </a:r>
          </a:p>
          <a:p>
            <a:r>
              <a:rPr lang="en-US" sz="1400" i="1" dirty="0"/>
              <a:t>        x = 3.18</a:t>
            </a:r>
          </a:p>
          <a:p>
            <a:r>
              <a:rPr lang="en-US" sz="1400" i="1" dirty="0"/>
              <a:t>        k = 4</a:t>
            </a:r>
          </a:p>
          <a:p>
            <a:r>
              <a:rPr lang="en-US" sz="1400" i="1" dirty="0"/>
              <a:t>        m = 25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3182343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279" y="2136392"/>
            <a:ext cx="371215" cy="227446"/>
          </a:xfrm>
          <a:noFill/>
        </p:spPr>
        <p:txBody>
          <a:bodyPr wrap="none" rtlCol="0">
            <a:sp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sz="1100" b="1" kern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endParaRPr lang="ru-RU" sz="1200" b="1" kern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  <a:t>НАЦИОНАЛЬНЫЙ ИССЛЕДОВАТЕЛЬСКИЙ</a:t>
            </a:r>
            <a:b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</a:br>
            <a: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  <a:t>ТОМСКИЙ ПОЛИТЕХНИЧЕСКИЙ УНИВЕРСИТЕТ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6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709483" y="864443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ogra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LB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0279" y="1083082"/>
            <a:ext cx="6094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endParaRPr lang="ru-R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85813" y="1299106"/>
            <a:ext cx="2879725" cy="9387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 = 2.6e3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b = 1.4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x = 3.18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k = 4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 = 25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78966" y="2307218"/>
            <a:ext cx="94929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y: real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48271" y="2549664"/>
            <a:ext cx="60946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begin</a:t>
            </a:r>
            <a:endParaRPr lang="ru-R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31801" y="2736651"/>
            <a:ext cx="5329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:= (a + 2 * b *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b)) / (a / x + (x + a) * 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 + a))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sin(k)) / ln(k + m)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48271" y="3165321"/>
            <a:ext cx="213872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ln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'y = '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y: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ru-RU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48271" y="3384723"/>
            <a:ext cx="52450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r>
              <a:rPr lang="ru-RU" b="1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75723"/>
              </p:ext>
            </p:extLst>
          </p:nvPr>
        </p:nvGraphicFramePr>
        <p:xfrm>
          <a:off x="2355178" y="1052484"/>
          <a:ext cx="3009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3010044" imgH="1076297" progId="Equation.DSMT4">
                  <p:embed/>
                </p:oleObj>
              </mc:Choice>
              <mc:Fallback>
                <p:oleObj name="Equation" r:id="rId4" imgW="3010044" imgH="10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178" y="1052484"/>
                        <a:ext cx="30099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35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7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31800" y="729283"/>
            <a:ext cx="53292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latin typeface="+mn-lt"/>
                <a:cs typeface="Courier New" panose="02070309020205020404" pitchFamily="49" charset="0"/>
              </a:rPr>
              <a:t>Вычислите выражения</a:t>
            </a:r>
            <a:r>
              <a:rPr lang="en-US" b="1" i="1" dirty="0">
                <a:latin typeface="+mn-lt"/>
                <a:cs typeface="Courier New" panose="02070309020205020404" pitchFamily="49" charset="0"/>
              </a:rPr>
              <a:t> </a:t>
            </a:r>
            <a:r>
              <a:rPr lang="ru-RU" b="1" i="1" dirty="0">
                <a:latin typeface="+mn-lt"/>
                <a:cs typeface="Courier New" panose="02070309020205020404" pitchFamily="49" charset="0"/>
              </a:rPr>
              <a:t>при х = 1; 2;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5813" y="1047076"/>
                <a:ext cx="3419782" cy="500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5,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047076"/>
                <a:ext cx="3419782" cy="500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0606" y="1202746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455400" y="1540959"/>
            <a:ext cx="404149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800" b="1" i="1" dirty="0"/>
              <a:t>*</a:t>
            </a:r>
            <a:r>
              <a:rPr lang="ru-RU" sz="800" b="1" i="1" dirty="0"/>
              <a:t>Число 5,8*10</a:t>
            </a:r>
            <a:r>
              <a:rPr lang="ru-RU" sz="800" b="1" i="1" baseline="30000" dirty="0"/>
              <a:t>-7</a:t>
            </a:r>
            <a:r>
              <a:rPr lang="ru-RU" sz="800" b="1" i="1" dirty="0"/>
              <a:t> можно представить в экспоненциальной форме как 5,8</a:t>
            </a:r>
            <a:r>
              <a:rPr lang="en-US" sz="800" b="1" i="1" dirty="0"/>
              <a:t>e-7</a:t>
            </a:r>
            <a:endParaRPr lang="ru-RU" sz="8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85813" y="1735081"/>
                <a:ext cx="1871666" cy="526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735081"/>
                <a:ext cx="1871666" cy="526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0606" y="1974319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79815" y="2393644"/>
                <a:ext cx="1873590" cy="451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,2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15" y="2393644"/>
                <a:ext cx="1873590" cy="451470"/>
              </a:xfrm>
              <a:prstGeom prst="rect">
                <a:avLst/>
              </a:prstGeom>
              <a:blipFill>
                <a:blip r:embed="rId4"/>
                <a:stretch>
                  <a:fillRect l="-1303" b="-67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78129" y="248857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79815" y="2947692"/>
                <a:ext cx="1693220" cy="4955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15" y="2947692"/>
                <a:ext cx="1693220" cy="495520"/>
              </a:xfrm>
              <a:prstGeom prst="rect">
                <a:avLst/>
              </a:prstGeom>
              <a:blipFill>
                <a:blip r:embed="rId5"/>
                <a:stretch>
                  <a:fillRect l="-719" b="-12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78129" y="3012399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6740" y="3533175"/>
                <a:ext cx="1869614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ru-RU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,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40" y="3533175"/>
                <a:ext cx="1869614" cy="431144"/>
              </a:xfrm>
              <a:prstGeom prst="rect">
                <a:avLst/>
              </a:prstGeom>
              <a:blipFill>
                <a:blip r:embed="rId6"/>
                <a:stretch>
                  <a:fillRect l="-977" r="-326" b="-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85054" y="3597882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0935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8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31800" y="729283"/>
            <a:ext cx="53292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latin typeface="+mn-lt"/>
                <a:cs typeface="Courier New" panose="02070309020205020404" pitchFamily="49" charset="0"/>
              </a:rPr>
              <a:t>Вычислите выражения</a:t>
            </a:r>
            <a:r>
              <a:rPr lang="en-US" b="1" i="1" dirty="0">
                <a:latin typeface="+mn-lt"/>
                <a:cs typeface="Courier New" panose="02070309020205020404" pitchFamily="49" charset="0"/>
              </a:rPr>
              <a:t> </a:t>
            </a:r>
            <a:r>
              <a:rPr lang="ru-RU" b="1" i="1" dirty="0">
                <a:latin typeface="+mn-lt"/>
                <a:cs typeface="Courier New" panose="02070309020205020404" pitchFamily="49" charset="0"/>
              </a:rPr>
              <a:t>при х = 1; 2;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5813" y="1047076"/>
                <a:ext cx="1506695" cy="410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4,2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047076"/>
                <a:ext cx="1506695" cy="410818"/>
              </a:xfrm>
              <a:prstGeom prst="rect">
                <a:avLst/>
              </a:prstGeom>
              <a:blipFill>
                <a:blip r:embed="rId2"/>
                <a:stretch>
                  <a:fillRect l="-2024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2863" y="1120022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85813" y="1735081"/>
                <a:ext cx="2382255" cy="3499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𝑟𝑐𝑡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,7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735081"/>
                <a:ext cx="2382255" cy="349904"/>
              </a:xfrm>
              <a:prstGeom prst="rect">
                <a:avLst/>
              </a:prstGeom>
              <a:blipFill>
                <a:blip r:embed="rId3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0606" y="1788620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87273" y="2280039"/>
                <a:ext cx="2229008" cy="434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3,7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2280039"/>
                <a:ext cx="2229008" cy="434414"/>
              </a:xfrm>
              <a:prstGeom prst="rect">
                <a:avLst/>
              </a:prstGeom>
              <a:blipFill>
                <a:blip r:embed="rId4"/>
                <a:stretch>
                  <a:fillRect l="-820" t="-133803" b="-2014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85054" y="237252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87273" y="2895810"/>
                <a:ext cx="1486624" cy="507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,9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𝑟𝑐𝑡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2895810"/>
                <a:ext cx="1486624" cy="5070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64458" y="310497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7273" y="3529208"/>
                <a:ext cx="1498231" cy="526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,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3529208"/>
                <a:ext cx="1498231" cy="5266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37523" y="3769197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821208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5</TotalTime>
  <Words>502</Words>
  <Application>Microsoft Office PowerPoint</Application>
  <PresentationFormat>Произвольный</PresentationFormat>
  <Paragraphs>115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mbria Math</vt:lpstr>
      <vt:lpstr>Courier New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ЦИОНАЛЬНЫЙ ИССЛЕДОВАТЕЛЬСКИЙ ТОМСКИЙ ПОЛИТЕХНИЧЕСКИЙ УНИВЕРСИТЕТ</vt:lpstr>
      <vt:lpstr>Задание</vt:lpstr>
      <vt:lpstr>Задание</vt:lpstr>
    </vt:vector>
  </TitlesOfParts>
  <Company>Holding "Digest"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</dc:creator>
  <cp:lastModifiedBy>Vyacheslav</cp:lastModifiedBy>
  <cp:revision>147</cp:revision>
  <dcterms:created xsi:type="dcterms:W3CDTF">2015-03-13T05:37:25Z</dcterms:created>
  <dcterms:modified xsi:type="dcterms:W3CDTF">2020-02-10T11:59:52Z</dcterms:modified>
</cp:coreProperties>
</file>